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C6C9CA" w14:textId="5A470023" w:rsidR="00925BC4" w:rsidRDefault="00925BC4">
      <w:pPr>
        <w:rPr>
          <w:sz w:val="36"/>
          <w:szCs w:val="40"/>
        </w:rPr>
      </w:pPr>
      <w:r w:rsidRPr="00925BC4">
        <w:rPr>
          <w:rFonts w:hint="eastAsia"/>
          <w:sz w:val="36"/>
          <w:szCs w:val="40"/>
        </w:rPr>
        <w:t>1</w:t>
      </w:r>
      <w:r w:rsidRPr="00925BC4">
        <w:rPr>
          <w:sz w:val="36"/>
          <w:szCs w:val="40"/>
        </w:rPr>
        <w:t>0.8</w:t>
      </w:r>
      <w:r>
        <w:rPr>
          <w:rFonts w:hint="eastAsia"/>
          <w:sz w:val="36"/>
          <w:szCs w:val="40"/>
        </w:rPr>
        <w:t>作业</w:t>
      </w:r>
    </w:p>
    <w:p w14:paraId="70F4C3DD" w14:textId="77777777" w:rsidR="00925BC4" w:rsidRPr="00925BC4" w:rsidRDefault="00925BC4">
      <w:pPr>
        <w:rPr>
          <w:sz w:val="36"/>
          <w:szCs w:val="40"/>
        </w:rPr>
      </w:pPr>
    </w:p>
    <w:p w14:paraId="08B93F96" w14:textId="77777777" w:rsidR="00925BC4" w:rsidRDefault="00925BC4"/>
    <w:p w14:paraId="65A3BC19" w14:textId="283808E0" w:rsidR="00A3008D" w:rsidRDefault="000E1FBA">
      <w:r w:rsidRPr="000E1FBA">
        <w:rPr>
          <w:position w:val="-40"/>
        </w:rPr>
        <w:object w:dxaOrig="8220" w:dyaOrig="6080" w14:anchorId="66516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15pt;height:303.85pt" o:ole="">
            <v:imagedata r:id="rId4" o:title=""/>
          </v:shape>
          <o:OLEObject Type="Embed" ProgID="Equation.DSMT4" ShapeID="_x0000_i1025" DrawAspect="Content" ObjectID="_1758550098" r:id="rId5"/>
        </w:object>
      </w:r>
    </w:p>
    <w:p w14:paraId="6AD4AC52" w14:textId="21734267" w:rsidR="000E1FBA" w:rsidRDefault="00C87D16">
      <w:r w:rsidRPr="0055695E">
        <w:rPr>
          <w:position w:val="-120"/>
        </w:rPr>
        <w:object w:dxaOrig="8700" w:dyaOrig="9940" w14:anchorId="51D9F8AB">
          <v:shape id="_x0000_i1026" type="#_x0000_t75" style="width:435.15pt;height:497.2pt" o:ole="">
            <v:imagedata r:id="rId6" o:title=""/>
          </v:shape>
          <o:OLEObject Type="Embed" ProgID="Equation.DSMT4" ShapeID="_x0000_i1026" DrawAspect="Content" ObjectID="_1758550099" r:id="rId7"/>
        </w:object>
      </w:r>
    </w:p>
    <w:p w14:paraId="6BA014E0" w14:textId="4D6244AB" w:rsidR="0055695E" w:rsidRDefault="00115C78">
      <w:r w:rsidRPr="00115C78">
        <w:rPr>
          <w:position w:val="-128"/>
        </w:rPr>
        <w:object w:dxaOrig="8140" w:dyaOrig="7760" w14:anchorId="65F3F3E4">
          <v:shape id="_x0000_i1027" type="#_x0000_t75" style="width:407.1pt;height:388.1pt" o:ole="">
            <v:imagedata r:id="rId8" o:title=""/>
          </v:shape>
          <o:OLEObject Type="Embed" ProgID="Equation.DSMT4" ShapeID="_x0000_i1027" DrawAspect="Content" ObjectID="_1758550100" r:id="rId9"/>
        </w:object>
      </w:r>
    </w:p>
    <w:p w14:paraId="68389E84" w14:textId="1595CEA4" w:rsidR="00C87D16" w:rsidRDefault="00C87D16">
      <w:r w:rsidRPr="00C87D16">
        <w:rPr>
          <w:position w:val="-4"/>
        </w:rPr>
        <w:object w:dxaOrig="160" w:dyaOrig="220" w14:anchorId="4E879076">
          <v:shape id="_x0000_i1028" type="#_x0000_t75" style="width:8.15pt;height:11.3pt" o:ole="">
            <v:imagedata r:id="rId10" o:title=""/>
          </v:shape>
          <o:OLEObject Type="Embed" ProgID="Equation.DSMT4" ShapeID="_x0000_i1028" DrawAspect="Content" ObjectID="_1758550101" r:id="rId11"/>
        </w:object>
      </w:r>
    </w:p>
    <w:p w14:paraId="6681CA12" w14:textId="77777777" w:rsidR="00C87D16" w:rsidRDefault="00C87D16"/>
    <w:p w14:paraId="46AEE194" w14:textId="7AE48344" w:rsidR="00C87D16" w:rsidRDefault="00215333">
      <w:r w:rsidRPr="00215333">
        <w:rPr>
          <w:position w:val="-172"/>
        </w:rPr>
        <w:object w:dxaOrig="8720" w:dyaOrig="8660" w14:anchorId="3E6563DF">
          <v:shape id="_x0000_i1029" type="#_x0000_t75" style="width:436.1pt;height:432.9pt" o:ole="">
            <v:imagedata r:id="rId12" o:title=""/>
          </v:shape>
          <o:OLEObject Type="Embed" ProgID="Equation.DSMT4" ShapeID="_x0000_i1029" DrawAspect="Content" ObjectID="_1758550102" r:id="rId13"/>
        </w:object>
      </w:r>
    </w:p>
    <w:p w14:paraId="7B8D51D0" w14:textId="78D7DF3B" w:rsidR="00942ABF" w:rsidRDefault="007E5403">
      <w:r w:rsidRPr="007E5403">
        <w:rPr>
          <w:position w:val="-228"/>
        </w:rPr>
        <w:object w:dxaOrig="8040" w:dyaOrig="13140" w14:anchorId="4DA09DCC">
          <v:shape id="_x0000_i1030" type="#_x0000_t75" style="width:402.1pt;height:657.05pt" o:ole="">
            <v:imagedata r:id="rId14" o:title=""/>
          </v:shape>
          <o:OLEObject Type="Embed" ProgID="Equation.DSMT4" ShapeID="_x0000_i1030" DrawAspect="Content" ObjectID="_1758550103" r:id="rId15"/>
        </w:object>
      </w:r>
    </w:p>
    <w:p w14:paraId="522250C2" w14:textId="6A04D0C5" w:rsidR="007E5403" w:rsidRDefault="00653E20">
      <w:r w:rsidRPr="007E5403">
        <w:rPr>
          <w:position w:val="-78"/>
        </w:rPr>
        <w:object w:dxaOrig="8320" w:dyaOrig="6800" w14:anchorId="645A7396">
          <v:shape id="_x0000_i1031" type="#_x0000_t75" style="width:416.15pt;height:340.1pt" o:ole="">
            <v:imagedata r:id="rId16" o:title=""/>
          </v:shape>
          <o:OLEObject Type="Embed" ProgID="Equation.DSMT4" ShapeID="_x0000_i1031" DrawAspect="Content" ObjectID="_1758550104" r:id="rId17"/>
        </w:object>
      </w:r>
    </w:p>
    <w:p w14:paraId="4025DA41" w14:textId="400CFECD" w:rsidR="00653E20" w:rsidRDefault="00B517D7">
      <w:r w:rsidRPr="00B517D7">
        <w:rPr>
          <w:position w:val="-214"/>
        </w:rPr>
        <w:object w:dxaOrig="6619" w:dyaOrig="12840" w14:anchorId="192FC6AD">
          <v:shape id="_x0000_i1032" type="#_x0000_t75" style="width:331.45pt;height:642.1pt" o:ole="">
            <v:imagedata r:id="rId18" o:title=""/>
          </v:shape>
          <o:OLEObject Type="Embed" ProgID="Equation.DSMT4" ShapeID="_x0000_i1032" DrawAspect="Content" ObjectID="_1758550105" r:id="rId19"/>
        </w:object>
      </w:r>
    </w:p>
    <w:p w14:paraId="55E4E023" w14:textId="35510D76" w:rsidR="00B517D7" w:rsidRDefault="003B1E3D">
      <w:r w:rsidRPr="003B1E3D">
        <w:rPr>
          <w:position w:val="-50"/>
        </w:rPr>
        <w:object w:dxaOrig="9940" w:dyaOrig="6200" w14:anchorId="40FF6EB4">
          <v:shape id="_x0000_i1033" type="#_x0000_t75" style="width:497.2pt;height:310.2pt" o:ole="">
            <v:imagedata r:id="rId20" o:title=""/>
          </v:shape>
          <o:OLEObject Type="Embed" ProgID="Equation.DSMT4" ShapeID="_x0000_i1033" DrawAspect="Content" ObjectID="_1758550106" r:id="rId21"/>
        </w:object>
      </w:r>
    </w:p>
    <w:p w14:paraId="708F10BA" w14:textId="77777777" w:rsidR="005801FE" w:rsidRDefault="005801FE">
      <w:pPr>
        <w:widowControl/>
        <w:jc w:val="left"/>
        <w:rPr>
          <w:sz w:val="40"/>
          <w:szCs w:val="44"/>
        </w:rPr>
      </w:pPr>
      <w:r>
        <w:rPr>
          <w:sz w:val="40"/>
          <w:szCs w:val="44"/>
        </w:rPr>
        <w:br w:type="page"/>
      </w:r>
    </w:p>
    <w:p w14:paraId="305C7D7E" w14:textId="136DA63C" w:rsidR="00925BC4" w:rsidRDefault="00925BC4">
      <w:pPr>
        <w:rPr>
          <w:sz w:val="40"/>
          <w:szCs w:val="44"/>
        </w:rPr>
      </w:pPr>
      <w:r w:rsidRPr="00925BC4">
        <w:rPr>
          <w:rFonts w:hint="eastAsia"/>
          <w:sz w:val="40"/>
          <w:szCs w:val="44"/>
        </w:rPr>
        <w:lastRenderedPageBreak/>
        <w:t>1</w:t>
      </w:r>
      <w:r w:rsidRPr="00925BC4">
        <w:rPr>
          <w:sz w:val="40"/>
          <w:szCs w:val="44"/>
        </w:rPr>
        <w:t>0.9</w:t>
      </w:r>
      <w:r w:rsidRPr="00925BC4">
        <w:rPr>
          <w:rFonts w:hint="eastAsia"/>
          <w:sz w:val="40"/>
          <w:szCs w:val="44"/>
        </w:rPr>
        <w:t>作业</w:t>
      </w:r>
    </w:p>
    <w:p w14:paraId="166656E5" w14:textId="4F01CEF7" w:rsidR="00925BC4" w:rsidRDefault="005801FE">
      <w:pPr>
        <w:rPr>
          <w:sz w:val="40"/>
          <w:szCs w:val="44"/>
        </w:rPr>
      </w:pPr>
      <w:r w:rsidRPr="005801FE">
        <w:rPr>
          <w:position w:val="-106"/>
          <w:sz w:val="40"/>
          <w:szCs w:val="44"/>
        </w:rPr>
        <w:object w:dxaOrig="6280" w:dyaOrig="7380" w14:anchorId="36ECF2E1">
          <v:shape id="_x0000_i1034" type="#_x0000_t75" style="width:313.8pt;height:369.05pt" o:ole="">
            <v:imagedata r:id="rId22" o:title=""/>
          </v:shape>
          <o:OLEObject Type="Embed" ProgID="Equation.DSMT4" ShapeID="_x0000_i1034" DrawAspect="Content" ObjectID="_1758550107" r:id="rId23"/>
        </w:object>
      </w:r>
    </w:p>
    <w:p w14:paraId="18FE5739" w14:textId="7064E52B" w:rsidR="00205EE1" w:rsidRDefault="00205EE1">
      <w:pPr>
        <w:widowControl/>
        <w:jc w:val="left"/>
        <w:rPr>
          <w:sz w:val="40"/>
          <w:szCs w:val="44"/>
        </w:rPr>
      </w:pPr>
      <w:r>
        <w:rPr>
          <w:sz w:val="40"/>
          <w:szCs w:val="44"/>
        </w:rPr>
        <w:br w:type="page"/>
      </w:r>
    </w:p>
    <w:p w14:paraId="69B89D0D" w14:textId="1F146E8A" w:rsidR="00205EE1" w:rsidRDefault="00205EE1">
      <w:pPr>
        <w:rPr>
          <w:sz w:val="40"/>
          <w:szCs w:val="44"/>
        </w:rPr>
      </w:pPr>
      <w:r>
        <w:rPr>
          <w:rFonts w:hint="eastAsia"/>
          <w:sz w:val="40"/>
          <w:szCs w:val="44"/>
        </w:rPr>
        <w:lastRenderedPageBreak/>
        <w:t>1</w:t>
      </w:r>
      <w:r>
        <w:rPr>
          <w:sz w:val="40"/>
          <w:szCs w:val="44"/>
        </w:rPr>
        <w:t>0.11</w:t>
      </w:r>
      <w:r>
        <w:rPr>
          <w:rFonts w:hint="eastAsia"/>
          <w:sz w:val="40"/>
          <w:szCs w:val="44"/>
        </w:rPr>
        <w:t>作业</w:t>
      </w:r>
    </w:p>
    <w:p w14:paraId="7B7A2FDB" w14:textId="24C3472A" w:rsidR="00205EE1" w:rsidRDefault="00867A78">
      <w:pPr>
        <w:rPr>
          <w:sz w:val="40"/>
          <w:szCs w:val="44"/>
        </w:rPr>
      </w:pPr>
      <w:r w:rsidRPr="00867A78">
        <w:rPr>
          <w:position w:val="-230"/>
          <w:sz w:val="40"/>
          <w:szCs w:val="44"/>
        </w:rPr>
        <w:object w:dxaOrig="9999" w:dyaOrig="13360" w14:anchorId="6AC55DF8">
          <v:shape id="_x0000_i1038" type="#_x0000_t75" style="width:485pt;height:9in" o:ole="">
            <v:imagedata r:id="rId24" o:title=""/>
          </v:shape>
          <o:OLEObject Type="Embed" ProgID="Equation.DSMT4" ShapeID="_x0000_i1038" DrawAspect="Content" ObjectID="_1758550108" r:id="rId25"/>
        </w:object>
      </w:r>
    </w:p>
    <w:p w14:paraId="49AB477B" w14:textId="4305E588" w:rsidR="00867A78" w:rsidRDefault="00853830">
      <w:pPr>
        <w:rPr>
          <w:sz w:val="40"/>
          <w:szCs w:val="44"/>
        </w:rPr>
      </w:pPr>
      <w:r w:rsidRPr="00853830">
        <w:rPr>
          <w:position w:val="-80"/>
          <w:sz w:val="40"/>
          <w:szCs w:val="44"/>
        </w:rPr>
        <w:object w:dxaOrig="6360" w:dyaOrig="15460" w14:anchorId="7A5733CC">
          <v:shape id="_x0000_i1054" type="#_x0000_t75" style="width:317.9pt;height:773pt" o:ole="">
            <v:imagedata r:id="rId26" o:title=""/>
          </v:shape>
          <o:OLEObject Type="Embed" ProgID="Equation.DSMT4" ShapeID="_x0000_i1054" DrawAspect="Content" ObjectID="_1758550109" r:id="rId27"/>
        </w:object>
      </w:r>
    </w:p>
    <w:p w14:paraId="39FE3A2A" w14:textId="23727CBF" w:rsidR="00853830" w:rsidRDefault="00A77A8E">
      <w:pPr>
        <w:rPr>
          <w:sz w:val="40"/>
          <w:szCs w:val="44"/>
        </w:rPr>
      </w:pPr>
      <w:r w:rsidRPr="006D09EA">
        <w:rPr>
          <w:position w:val="-194"/>
          <w:sz w:val="40"/>
          <w:szCs w:val="44"/>
        </w:rPr>
        <w:object w:dxaOrig="9520" w:dyaOrig="3980" w14:anchorId="4BD123AB">
          <v:shape id="_x0000_i1081" type="#_x0000_t75" style="width:475.9pt;height:198.8pt" o:ole="">
            <v:imagedata r:id="rId28" o:title=""/>
          </v:shape>
          <o:OLEObject Type="Embed" ProgID="Equation.DSMT4" ShapeID="_x0000_i1081" DrawAspect="Content" ObjectID="_1758550110" r:id="rId29"/>
        </w:object>
      </w:r>
    </w:p>
    <w:p w14:paraId="5400B662" w14:textId="37FC41A7" w:rsidR="006D09EA" w:rsidRDefault="00A77A8E">
      <w:pPr>
        <w:rPr>
          <w:sz w:val="40"/>
          <w:szCs w:val="44"/>
        </w:rPr>
      </w:pPr>
      <w:r w:rsidRPr="00AE5BEB">
        <w:rPr>
          <w:position w:val="-190"/>
          <w:sz w:val="40"/>
          <w:szCs w:val="44"/>
        </w:rPr>
        <w:object w:dxaOrig="7640" w:dyaOrig="6540" w14:anchorId="4423FBF5">
          <v:shape id="_x0000_i1077" type="#_x0000_t75" style="width:382.2pt;height:326.95pt" o:ole="">
            <v:imagedata r:id="rId30" o:title=""/>
          </v:shape>
          <o:OLEObject Type="Embed" ProgID="Equation.DSMT4" ShapeID="_x0000_i1077" DrawAspect="Content" ObjectID="_1758550111" r:id="rId31"/>
        </w:object>
      </w:r>
    </w:p>
    <w:p w14:paraId="512A6ED7" w14:textId="0CB71A98" w:rsidR="00492B40" w:rsidRPr="00925BC4" w:rsidRDefault="00B41AF5">
      <w:pPr>
        <w:rPr>
          <w:rFonts w:hint="eastAsia"/>
          <w:sz w:val="40"/>
          <w:szCs w:val="44"/>
        </w:rPr>
      </w:pPr>
      <w:r w:rsidRPr="00B41AF5">
        <w:rPr>
          <w:position w:val="-64"/>
          <w:sz w:val="40"/>
          <w:szCs w:val="44"/>
        </w:rPr>
        <w:object w:dxaOrig="9139" w:dyaOrig="6500" w14:anchorId="0DEAF3BC">
          <v:shape id="_x0000_i1090" type="#_x0000_t75" style="width:456.9pt;height:325.15pt" o:ole="">
            <v:imagedata r:id="rId32" o:title=""/>
          </v:shape>
          <o:OLEObject Type="Embed" ProgID="Equation.DSMT4" ShapeID="_x0000_i1090" DrawAspect="Content" ObjectID="_1758550112" r:id="rId33"/>
        </w:object>
      </w:r>
    </w:p>
    <w:sectPr w:rsidR="00492B40" w:rsidRPr="00925B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5BDB"/>
    <w:rsid w:val="000A427D"/>
    <w:rsid w:val="000E1FBA"/>
    <w:rsid w:val="00115C78"/>
    <w:rsid w:val="00205EE1"/>
    <w:rsid w:val="00215333"/>
    <w:rsid w:val="00242186"/>
    <w:rsid w:val="00295C51"/>
    <w:rsid w:val="003B1E3D"/>
    <w:rsid w:val="004446B4"/>
    <w:rsid w:val="00473FF3"/>
    <w:rsid w:val="00492B40"/>
    <w:rsid w:val="0055695E"/>
    <w:rsid w:val="005801FE"/>
    <w:rsid w:val="005D56F0"/>
    <w:rsid w:val="00653E20"/>
    <w:rsid w:val="006A46CD"/>
    <w:rsid w:val="006D09EA"/>
    <w:rsid w:val="00735BDB"/>
    <w:rsid w:val="007734A1"/>
    <w:rsid w:val="007E5403"/>
    <w:rsid w:val="008353BA"/>
    <w:rsid w:val="00853830"/>
    <w:rsid w:val="00867A78"/>
    <w:rsid w:val="008D1366"/>
    <w:rsid w:val="008D7884"/>
    <w:rsid w:val="00925BC4"/>
    <w:rsid w:val="00942ABF"/>
    <w:rsid w:val="00A3008D"/>
    <w:rsid w:val="00A67E4C"/>
    <w:rsid w:val="00A77A8E"/>
    <w:rsid w:val="00AE5BEB"/>
    <w:rsid w:val="00AE6FB5"/>
    <w:rsid w:val="00B41AF5"/>
    <w:rsid w:val="00B517D7"/>
    <w:rsid w:val="00BF65D8"/>
    <w:rsid w:val="00C711F0"/>
    <w:rsid w:val="00C87D16"/>
    <w:rsid w:val="00D46C7D"/>
    <w:rsid w:val="00D8719B"/>
    <w:rsid w:val="00FE5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D731AD"/>
  <w15:chartTrackingRefBased/>
  <w15:docId w15:val="{5CAA71A5-620D-4EEA-A7D6-96EC2907B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</TotalTime>
  <Pages>13</Pages>
  <Words>65</Words>
  <Characters>374</Characters>
  <Application>Microsoft Office Word</Application>
  <DocSecurity>0</DocSecurity>
  <Lines>3</Lines>
  <Paragraphs>1</Paragraphs>
  <ScaleCrop>false</ScaleCrop>
  <Company/>
  <LinksUpToDate>false</LinksUpToDate>
  <CharactersWithSpaces>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6</cp:revision>
  <dcterms:created xsi:type="dcterms:W3CDTF">2023-10-09T03:00:00Z</dcterms:created>
  <dcterms:modified xsi:type="dcterms:W3CDTF">2023-10-11T09:21:00Z</dcterms:modified>
</cp:coreProperties>
</file>